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1"/>
  </p:notesMasterIdLst>
  <p:handoutMasterIdLst>
    <p:handoutMasterId r:id="rId12"/>
  </p:handoutMasterIdLst>
  <p:sldIdLst>
    <p:sldId id="475" r:id="rId2"/>
    <p:sldId id="476" r:id="rId3"/>
    <p:sldId id="477" r:id="rId4"/>
    <p:sldId id="478" r:id="rId5"/>
    <p:sldId id="479" r:id="rId6"/>
    <p:sldId id="480" r:id="rId7"/>
    <p:sldId id="481" r:id="rId8"/>
    <p:sldId id="482" r:id="rId9"/>
    <p:sldId id="483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00" autoAdjust="0"/>
    <p:restoredTop sz="94660"/>
  </p:normalViewPr>
  <p:slideViewPr>
    <p:cSldViewPr showGuides="1">
      <p:cViewPr varScale="1">
        <p:scale>
          <a:sx n="78" d="100"/>
          <a:sy n="78" d="100"/>
        </p:scale>
        <p:origin x="-384" y="-8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12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62728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79269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74851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99783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916177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357602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05222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xmlns="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xmlns="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3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xmlns="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3.1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xmlns="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xmlns="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xmlns="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xmlns="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xmlns="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xmlns="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xmlns="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3.1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xmlns="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xmlns="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3.1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xmlns="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xmlns="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xmlns="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xmlns="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e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10"/>
          </p:nvPr>
        </p:nvSpPr>
        <p:spPr bwMode="auto">
          <a:xfrm>
            <a:off x="1828800" y="6305550"/>
            <a:ext cx="69342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 TO DETERMINANTS</a:t>
            </a:r>
          </a:p>
        </p:txBody>
      </p:sp>
    </p:spTree>
    <p:extLst>
      <p:ext uri="{BB962C8B-B14F-4D97-AF65-F5344CB8AC3E}">
        <p14:creationId xmlns:p14="http://schemas.microsoft.com/office/powerpoint/2010/main" val="6528415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Definitio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L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be a 2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2 matrix, 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=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              . The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determinant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s given by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 eaLnBrk="1" hangingPunct="1">
                  <a:buNone/>
                </a:pPr>
                <a:endParaRPr lang="en-US" altLang="en-US" sz="25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5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800" b="1" dirty="0">
                    <a:cs typeface="Times New Roman" panose="02020603050405020304" pitchFamily="18" charset="0"/>
                  </a:rPr>
                  <a:t>Definition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: The matrix      is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formed from the matrix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by removing </a:t>
                </a:r>
                <a:r>
                  <a:rPr lang="en-US" altLang="en-US" sz="2800" dirty="0" smtClean="0"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-th row and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j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-th column of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.</a:t>
                </a:r>
              </a:p>
              <a:p>
                <a:pPr marL="0" indent="0" eaLnBrk="1" hangingPunct="1">
                  <a:buNone/>
                </a:pPr>
                <a:endParaRPr lang="en-US" altLang="en-US" sz="2800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800" b="1" dirty="0" smtClean="0">
                    <a:cs typeface="Times New Roman" panose="02020603050405020304" pitchFamily="18" charset="0"/>
                  </a:rPr>
                  <a:t>Example</a:t>
                </a:r>
                <a:r>
                  <a:rPr lang="en-US" altLang="en-US" sz="28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If                   , </a:t>
                </a:r>
                <a:r>
                  <a:rPr lang="en-US" altLang="en-US" sz="2800" dirty="0" smtClean="0">
                    <a:cs typeface="Times New Roman" panose="02020603050405020304" pitchFamily="18" charset="0"/>
                  </a:rPr>
                  <a:t>  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4"/>
                <a:stretch>
                  <a:fillRect l="-1259" t="-1059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 TO DETERMINANT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F8DEE16E-9AB8-4AB9-8142-3ED5EC177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78388"/>
              </p:ext>
            </p:extLst>
          </p:nvPr>
        </p:nvGraphicFramePr>
        <p:xfrm>
          <a:off x="6450022" y="1130300"/>
          <a:ext cx="125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257120" imgH="888840" progId="Equation.DSMT4">
                  <p:embed/>
                </p:oleObj>
              </mc:Choice>
              <mc:Fallback>
                <p:oleObj name="Equation" r:id="rId5" imgW="1257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0022" y="1130300"/>
                        <a:ext cx="1257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E8A35050-9791-4010-80D8-504EAC74A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45855"/>
              </p:ext>
            </p:extLst>
          </p:nvPr>
        </p:nvGraphicFramePr>
        <p:xfrm>
          <a:off x="3124200" y="2416129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2349360" imgH="380880" progId="Equation.DSMT4">
                  <p:embed/>
                </p:oleObj>
              </mc:Choice>
              <mc:Fallback>
                <p:oleObj name="Equation" r:id="rId7" imgW="2349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2416129"/>
                        <a:ext cx="234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A361965C-15BC-4683-A369-214685DB7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09205"/>
              </p:ext>
            </p:extLst>
          </p:nvPr>
        </p:nvGraphicFramePr>
        <p:xfrm>
          <a:off x="4298950" y="3179929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330120" imgH="431640" progId="Equation.DSMT4">
                  <p:embed/>
                </p:oleObj>
              </mc:Choice>
              <mc:Fallback>
                <p:oleObj name="Equation" r:id="rId9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98950" y="3179929"/>
                        <a:ext cx="33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B71B73C-C256-41A4-BE4C-2F4652F95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76126"/>
              </p:ext>
            </p:extLst>
          </p:nvPr>
        </p:nvGraphicFramePr>
        <p:xfrm>
          <a:off x="2816224" y="4371976"/>
          <a:ext cx="1498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1" imgW="1498320" imgH="1066680" progId="Equation.DSMT4">
                  <p:embed/>
                </p:oleObj>
              </mc:Choice>
              <mc:Fallback>
                <p:oleObj name="Equation" r:id="rId11" imgW="14983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6224" y="4371976"/>
                        <a:ext cx="1498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740E472F-5E50-43C8-A0C7-9B93F54DF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09375"/>
              </p:ext>
            </p:extLst>
          </p:nvPr>
        </p:nvGraphicFramePr>
        <p:xfrm>
          <a:off x="5257800" y="4546600"/>
          <a:ext cx="1384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3" imgW="1384200" imgH="711000" progId="Equation.DSMT4">
                  <p:embed/>
                </p:oleObj>
              </mc:Choice>
              <mc:Fallback>
                <p:oleObj name="Equation" r:id="rId13" imgW="1384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0" y="4546600"/>
                        <a:ext cx="1384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4605453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then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01870"/>
              </p:ext>
            </p:extLst>
          </p:nvPr>
        </p:nvGraphicFramePr>
        <p:xfrm>
          <a:off x="6553200" y="4572000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5" imgW="1917360" imgH="711000" progId="Equation.DSMT4">
                  <p:embed/>
                </p:oleObj>
              </mc:Choice>
              <mc:Fallback>
                <p:oleObj name="Equation" r:id="rId15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917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9153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 TO DETERMIN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 smtClean="0">
                    <a:cs typeface="Times New Roman" panose="02020603050405020304" pitchFamily="18" charset="0"/>
                  </a:rPr>
                  <a:t>Definitio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For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≥ 2, the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determinant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an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matrix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[</a:t>
                </a:r>
                <a:r>
                  <a:rPr lang="en-US" altLang="en-US" sz="2700" i="1" dirty="0" err="1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i="1" baseline="-25000" dirty="0" err="1">
                    <a:cs typeface="Times New Roman" panose="02020603050405020304" pitchFamily="18" charset="0"/>
                  </a:rPr>
                  <a:t>ij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] is given by </a:t>
                </a: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5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altLang="en-US" sz="25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et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altLang="en-US" sz="2500" i="1" dirty="0"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5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altLang="en-US" sz="25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5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  <m:func>
                            <m:funcPr>
                              <m:ctrlPr>
                                <a:rPr lang="en-US" altLang="en-US" sz="25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altLang="en-US" sz="2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et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altLang="en-US" sz="2500" i="1" dirty="0"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US" altLang="en-US" sz="25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1</m:t>
                              </m:r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US" altLang="en-US" sz="25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et</m:t>
                              </m:r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⁡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i="1" dirty="0"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US" altLang="en-US" sz="25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…+</m:t>
                              </m:r>
                              <m:d>
                                <m:dPr>
                                  <m:ctrlPr>
                                    <a:rPr lang="en-US" altLang="en-US" sz="25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5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altLang="en-US" sz="2500" b="0" i="1" spc="-100" baseline="30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en-US" sz="2500" b="0" i="1" spc="-100" baseline="1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b="0" i="1" baseline="3000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i="0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b="0" i="1" baseline="-2500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et</m:t>
                              </m:r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⁡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i="1" dirty="0"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US" altLang="en-US" sz="25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en-US" sz="25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alt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5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500" b="0" dirty="0"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en-US" sz="2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en-US" sz="25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  <m:brk m:alnAt="23"/>
                          </m:rPr>
                          <a:rPr lang="en-US" altLang="en-US" sz="25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altLang="en-US" sz="25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en-US" sz="25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  <m:e>
                        <m:d>
                          <m:dPr>
                            <m:ctrlPr>
                              <a:rPr lang="en-US" altLang="en-US" sz="25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5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en-US" sz="2500" b="0" i="1" spc="-100" baseline="30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500" b="0" i="1" spc="-100" baseline="14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en-US" sz="2500" b="0" i="1" spc="-100" baseline="30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altLang="en-US" sz="2500" b="0" i="1" spc="-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5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2500" b="0" baseline="-25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en-US" sz="2500" b="0" i="1" baseline="-25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en-US" sz="2500" b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5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5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2500" b="0" baseline="-25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en-US" sz="2500" b="0" i="1" baseline="-25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</m:e>
                    </m:nary>
                  </m:oMath>
                </a14:m>
                <a:endParaRPr lang="en-US" alt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4"/>
                <a:stretch>
                  <a:fillRect l="-1185" t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7310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 TO DETERMIN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Example 1 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Compute the determinant of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Solution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Compute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–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2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+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3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3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1 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 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b="0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0 </m:t>
                    </m:r>
                    <m:r>
                      <m:rPr>
                        <m:sty m:val="p"/>
                      </m:rPr>
                      <a:rPr lang="en-US" altLang="en-US" sz="24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600" dirty="0">
                    <a:cs typeface="Times New Roman" panose="02020603050405020304" pitchFamily="18" charset="0"/>
                  </a:rPr>
                  <a:t>              = 1(0 – 2) – 5(0 – 0) + 0(– 4 – 0) = – 2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4"/>
                <a:stretch>
                  <a:fillRect l="-1185" t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95804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 TO DETERMIN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3820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Another common notation for the determinant of a matrix uses a pair of vertical lines in place of brackets. </a:t>
                </a: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us the calculation in Example 1 can be written as</a:t>
                </a:r>
              </a:p>
              <a:p>
                <a:pPr marL="0" indent="0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500" i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et</m:t>
                      </m:r>
                      <m:r>
                        <m:rPr>
                          <m:nor/>
                        </m:rPr>
                        <a:rPr lang="en-US" altLang="en-US" sz="25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500" i="1" dirty="0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5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5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5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5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5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5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5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5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0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5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5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5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…=−2</m:t>
                      </m:r>
                    </m:oMath>
                  </m:oMathPara>
                </a14:m>
                <a:endParaRPr lang="en-US" altLang="en-US" sz="2500" dirty="0"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ts val="1800"/>
                  </a:spcBef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To state the next theorem, it is convenient to write the definition of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n a slightly different form. Given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/>
                </a:r>
                <a:br>
                  <a:rPr lang="en-US" altLang="en-US" sz="2700" dirty="0" smtClean="0">
                    <a:cs typeface="Times New Roman" panose="02020603050405020304" pitchFamily="18" charset="0"/>
                  </a:rPr>
                </a:br>
                <a:r>
                  <a:rPr lang="en-US" altLang="en-US" sz="2700" i="1" dirty="0" smtClean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= [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ij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], the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700" b="1" i="1" dirty="0">
                    <a:cs typeface="Times New Roman" panose="02020603050405020304" pitchFamily="18" charset="0"/>
                  </a:rPr>
                  <a:t>i, j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)-cofactor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the number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ij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given by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400" i="1" baseline="-25000" dirty="0">
                        <a:cs typeface="Times New Roman" panose="02020603050405020304" pitchFamily="18" charset="0"/>
                      </a:rPr>
                      <m:t>ij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m:rPr>
                        <m:nor/>
                      </m:rPr>
                      <a:rPr lang="en-US" altLang="en-US" sz="2600" b="0" i="1" spc="-100" baseline="30000" smtClean="0"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altLang="en-US" sz="2600" b="0" i="1" spc="-100" baseline="14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600" b="0" i="1" spc="-100" baseline="30000" smtClean="0">
                        <a:cs typeface="Times New Roman" panose="02020603050405020304" pitchFamily="18" charset="0"/>
                      </a:rPr>
                      <m:t>j</m:t>
                    </m:r>
                    <m:r>
                      <a:rPr lang="en-US" altLang="en-US" sz="2600" b="0" i="1" spc="-100" baseline="30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6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t</m:t>
                    </m:r>
                    <m:r>
                      <m:rPr>
                        <m:nor/>
                      </m:rPr>
                      <a:rPr lang="en-US" altLang="en-US" sz="26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6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2600" b="0" i="1" baseline="-2500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j</m:t>
                    </m:r>
                  </m:oMath>
                </a14:m>
                <a:r>
                  <a:rPr lang="en-US" altLang="en-US" sz="2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600" baseline="-25000" dirty="0">
                    <a:cs typeface="Times New Roman" panose="02020603050405020304" pitchFamily="18" charset="0"/>
                  </a:rPr>
                  <a:t>	</a:t>
                </a:r>
                <a:endParaRPr lang="en-US" altLang="en-US" sz="26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382000" cy="5181600"/>
              </a:xfrm>
              <a:blipFill rotWithShape="1">
                <a:blip r:embed="rId4"/>
                <a:stretch>
                  <a:fillRect l="-1164" t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5068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 TO DETERMIN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410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t</m:t>
                    </m:r>
                    <m:r>
                      <m:rPr>
                        <m:nor/>
                      </m:rPr>
                      <a:rPr lang="en-US" altLang="en-US" sz="27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i="1" dirty="0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m:rPr>
                        <m:nor/>
                      </m:rPr>
                      <a:rPr lang="en-US" altLang="en-US" sz="28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m:rPr>
                        <m:nor/>
                      </m:rPr>
                      <a:rPr lang="en-US" altLang="en-US" sz="28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…+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m:rPr>
                        <m:nor/>
                      </m:rPr>
                      <a:rPr lang="en-US" altLang="en-US" sz="28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sz="2700" i="1" baseline="-25000"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endParaRPr lang="en-US" altLang="en-US" sz="2700" i="1" baseline="-250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Thi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formula is called a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cofactor expansion across the first row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</a:p>
              <a:p>
                <a:pPr eaLnBrk="1" hangingPunct="1"/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 The determinant of an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matrix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can be computed by a cofactor across any row or down any column. </a:t>
                </a:r>
                <a:endParaRPr lang="en-US" altLang="en-US" sz="2700" dirty="0" smtClean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expansion across the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i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th row using th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ofactors is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et</m:t>
                      </m:r>
                      <m:r>
                        <m:rPr>
                          <m:nor/>
                        </m:rPr>
                        <a:rPr lang="en-US" altLang="en-US" sz="2700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700" i="1" dirty="0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𝑛</m:t>
                      </m:r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e cofactor expansion down the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j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th column is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et</m:t>
                      </m:r>
                      <m:r>
                        <m:rPr>
                          <m:nor/>
                        </m:rPr>
                        <a:rPr lang="en-US" altLang="en-US" sz="2700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700" i="1" dirty="0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j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j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en-US" sz="2700" b="0" i="1" baseline="-25000" smtClean="0">
                          <a:cs typeface="Times New Roman" panose="020206030504050203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en-US" sz="2700" b="0" i="1" baseline="-25000" smtClean="0"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j</m:t>
                      </m:r>
                    </m:oMath>
                  </m:oMathPara>
                </a14:m>
                <a:endParaRPr lang="en-US" altLang="en-US" sz="2700" i="1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410200"/>
              </a:xfrm>
              <a:blipFill rotWithShape="1">
                <a:blip r:embed="rId4"/>
                <a:stretch>
                  <a:fillRect l="-1185" t="-1015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112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 TO DETERMIN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534400" cy="5410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 smtClean="0">
                    <a:cs typeface="Times New Roman" panose="02020603050405020304" pitchFamily="18" charset="0"/>
                  </a:rPr>
                  <a:t>Example 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Use a cofactor expansion across the third row to compute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where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Compute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Aft>
                    <a:spcPts val="1800"/>
                  </a:spcAft>
                  <a:buNone/>
                </a:pPr>
                <a:r>
                  <a:rPr lang="en-US" altLang="en-US" sz="2400" i="1" dirty="0" smtClean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4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1</m:t>
                    </m:r>
                    <m:r>
                      <m:rPr>
                        <m:nor/>
                      </m:rPr>
                      <a:rPr lang="en-US" altLang="en-US" sz="24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1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4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2</m:t>
                    </m:r>
                    <m:r>
                      <m:rPr>
                        <m:nor/>
                      </m:rPr>
                      <a:rPr lang="en-US" altLang="en-US" sz="24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2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4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3</m:t>
                    </m:r>
                    <m:r>
                      <m:rPr>
                        <m:nor/>
                      </m:rPr>
                      <a:rPr lang="en-US" altLang="en-US" sz="24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3</m:t>
                    </m:r>
                  </m:oMath>
                </a14:m>
                <a:endParaRPr lang="en-US" altLang="en-US" sz="2400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2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en-US" sz="2000" b="0" i="1" spc="-150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2000" b="0" i="1" spc="-150" baseline="14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000" b="0" i="1" spc="-150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20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0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1</m:t>
                      </m:r>
                      <m:r>
                        <m:rPr>
                          <m:nor/>
                        </m:rPr>
                        <a:rPr lang="en-US" altLang="en-US" sz="2000" b="0" i="0" smtClean="0">
                          <a:cs typeface="Times New Roman" panose="02020603050405020304" pitchFamily="18" charset="0"/>
                        </a:rPr>
                        <m:t>det</m:t>
                      </m:r>
                      <m:r>
                        <m:rPr>
                          <m:nor/>
                        </m:rPr>
                        <a:rPr lang="en-US" alt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0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1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2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en-US" sz="2000" b="0" i="1" spc="-150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2000" b="0" i="1" spc="-150" baseline="16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000" b="0" i="1" spc="-150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0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0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2</m:t>
                      </m:r>
                      <m:func>
                        <m:funcPr>
                          <m:ctrlPr>
                            <a:rPr lang="en-US" altLang="en-US" sz="2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altLang="en-US" sz="2000" b="0" i="0" smtClean="0">
                              <a:cs typeface="Times New Roman" panose="02020603050405020304" pitchFamily="18" charset="0"/>
                            </a:rPr>
                            <m:t>det</m:t>
                          </m:r>
                        </m:fName>
                        <m:e>
                          <m:r>
                            <a:rPr lang="en-US" altLang="en-US" sz="2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000" b="0" i="1" smtClean="0"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0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2</m:t>
                          </m:r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en-US" sz="20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en-US" sz="2000" i="1" spc="-150" baseline="300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2000" i="1" spc="-150" baseline="160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2000" i="1" spc="-150" baseline="300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en-US" sz="2000" i="1"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0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3</m:t>
                          </m:r>
                          <m:func>
                            <m:funcPr>
                              <m:ctrlPr>
                                <a:rPr lang="en-US" altLang="en-US" sz="20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altLang="en-US" sz="2000" b="0" i="0" smtClean="0">
                                  <a:cs typeface="Times New Roman" panose="02020603050405020304" pitchFamily="18" charset="0"/>
                                </a:rPr>
                                <m:t>det</m:t>
                              </m:r>
                            </m:fName>
                            <m:e>
                              <m:r>
                                <a:rPr lang="en-US" altLang="en-US" sz="20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en-US" sz="2000" i="1"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US" altLang="en-US" sz="20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3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altLang="en-US" sz="2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000"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0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en-US" sz="20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0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000">
                        <a:latin typeface="Cambria Math"/>
                        <a:cs typeface="Times New Roman" panose="02020603050405020304" pitchFamily="18" charset="0"/>
                      </a:rPr>
                      <m:t>−(−2)</m:t>
                    </m:r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0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:endParaRPr lang="en-US" altLang="en-US" sz="2400" dirty="0" smtClean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= 0 + 2(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1) + 0 =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2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534400" cy="5410200"/>
              </a:xfrm>
              <a:blipFill rotWithShape="1">
                <a:blip r:embed="rId3"/>
                <a:stretch>
                  <a:fillRect l="-1429" t="-1015" r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3506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 TO DETERMIN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01782"/>
                <a:ext cx="8534400" cy="4953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2: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a triangular matrix, then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the product of the entries on the main diagonal 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n-US" altLang="en-US" sz="2800" b="1" dirty="0">
                    <a:cs typeface="Times New Roman" panose="02020603050405020304" pitchFamily="18" charset="0"/>
                  </a:rPr>
                  <a:t>Example 3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Use a cofactor down the first column to compute 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where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80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Compute 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altLang="en-US" sz="2000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en-US" sz="20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0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sz="20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000" b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en-US" sz="20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000" b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en-US" sz="20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altLang="en-US" sz="2000" baseline="-25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altLang="en-US" sz="2000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altLang="en-US" sz="2000" b="0" i="1" baseline="30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000" i="1" baseline="14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000" i="1" baseline="30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3)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ts val="1200"/>
                  </a:spcBef>
                  <a:buNone/>
                </a:pPr>
                <a:r>
                  <a:rPr lang="en-US" altLang="en-US" sz="2000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3)(−4)(2)</m:t>
                    </m:r>
                    <m:r>
                      <a:rPr lang="en-US" altLang="en-US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000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altLang="en-US" sz="2000" dirty="0">
                    <a:cs typeface="Times New Roman" panose="02020603050405020304" pitchFamily="18" charset="0"/>
                  </a:rPr>
                  <a:t>24</a:t>
                </a:r>
              </a:p>
              <a:p>
                <a:pPr eaLnBrk="1" hangingPunct="1"/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01782"/>
                <a:ext cx="8534400" cy="4953000"/>
              </a:xfrm>
              <a:blipFill rotWithShape="1">
                <a:blip r:embed="rId4"/>
                <a:stretch>
                  <a:fillRect l="-1214" t="-1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9768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ASONABLE ANSW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01782"/>
                <a:ext cx="8534400" cy="4953000"/>
              </a:xfrm>
            </p:spPr>
            <p:txBody>
              <a:bodyPr/>
              <a:lstStyle/>
              <a:p>
                <a:r>
                  <a:rPr lang="en-US" dirty="0" smtClean="0"/>
                  <a:t>If </a:t>
                </a:r>
                <a:r>
                  <a:rPr lang="en-US" i="1" dirty="0"/>
                  <a:t>p</a:t>
                </a:r>
                <a:r>
                  <a:rPr lang="en-US" dirty="0"/>
                  <a:t> is the product of the </a:t>
                </a:r>
                <a:r>
                  <a:rPr lang="en-US" i="1" dirty="0"/>
                  <a:t>n</a:t>
                </a:r>
                <a:r>
                  <a:rPr lang="en-US" dirty="0"/>
                  <a:t> largest elements in absolute value (the same number may be repeated if it occurs more than once as a matrix entry), then the determinant of </a:t>
                </a:r>
                <a:r>
                  <a:rPr lang="en-US" i="1" dirty="0"/>
                  <a:t>A </a:t>
                </a:r>
                <a:r>
                  <a:rPr lang="en-US" dirty="0"/>
                  <a:t>must be betwee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i="1" dirty="0"/>
                  <a:t>np</a:t>
                </a:r>
                <a:r>
                  <a:rPr lang="en-US" dirty="0"/>
                  <a:t> and </a:t>
                </a:r>
                <a:r>
                  <a:rPr lang="en-US" i="1" dirty="0"/>
                  <a:t>np</a:t>
                </a:r>
                <a:r>
                  <a:rPr lang="en-US" dirty="0"/>
                  <a:t>.</a:t>
                </a:r>
              </a:p>
              <a:p>
                <a:r>
                  <a:rPr lang="en-US" altLang="en-US" sz="2800" b="1" dirty="0">
                    <a:cs typeface="Times New Roman" panose="02020603050405020304" pitchFamily="18" charset="0"/>
                  </a:rPr>
                  <a:t>Example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en-US" sz="2400" dirty="0" smtClean="0">
                        <a:cs typeface="Times New Roman" panose="020206030504050203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en-US" altLang="en-US" sz="2400" b="0" dirty="0" smtClean="0">
                        <a:cs typeface="Times New Roman" panose="02020603050405020304" pitchFamily="18" charset="0"/>
                      </a:rPr>
                      <m:t>56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(3)(7)(6)(6)      det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A      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(3)(7)(6)(6) = 756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01782"/>
                <a:ext cx="8534400" cy="4953000"/>
              </a:xfrm>
              <a:blipFill rotWithShape="1">
                <a:blip r:embed="rId4"/>
                <a:stretch>
                  <a:fillRect l="-1571" t="-1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529BA351-F925-43B8-80C7-4088CC314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41561"/>
              </p:ext>
            </p:extLst>
          </p:nvPr>
        </p:nvGraphicFramePr>
        <p:xfrm>
          <a:off x="3733800" y="54864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548640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80641C5-1E52-486F-BB2F-D15187F63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48830"/>
              </p:ext>
            </p:extLst>
          </p:nvPr>
        </p:nvGraphicFramePr>
        <p:xfrm>
          <a:off x="4800600" y="5486400"/>
          <a:ext cx="196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197040" imgH="234739" progId="Equation.DSMT4">
                  <p:embed/>
                </p:oleObj>
              </mc:Choice>
              <mc:Fallback>
                <p:oleObj name="Equation" r:id="rId9" imgW="197040" imgH="234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5486400"/>
                        <a:ext cx="1968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6734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89</TotalTime>
  <Words>831</Words>
  <Application>Microsoft Office PowerPoint</Application>
  <PresentationFormat>On-screen Show (4:3)</PresentationFormat>
  <Paragraphs>87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Blends</vt:lpstr>
      <vt:lpstr>Equation</vt:lpstr>
      <vt:lpstr>Determinants</vt:lpstr>
      <vt:lpstr>INTRODUCTION TO DETERMINANTS</vt:lpstr>
      <vt:lpstr>INTRODUCTION TO DETERMINANTS</vt:lpstr>
      <vt:lpstr>INTRODUCTION TO DETERMINANTS</vt:lpstr>
      <vt:lpstr>INTRODUCTION TO DETERMINANTS</vt:lpstr>
      <vt:lpstr>INTRODUCTION TO DETERMINANTS</vt:lpstr>
      <vt:lpstr>INTRODUCTION TO DETERMINANTS</vt:lpstr>
      <vt:lpstr>INTRODUCTION TO DETERMINANTS</vt:lpstr>
      <vt:lpstr>REASONABLE ANSWERS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58</cp:revision>
  <dcterms:created xsi:type="dcterms:W3CDTF">2005-10-22T18:34:54Z</dcterms:created>
  <dcterms:modified xsi:type="dcterms:W3CDTF">2020-10-12T16:15:37Z</dcterms:modified>
</cp:coreProperties>
</file>